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4DD7" w:rsidRDefault="00184DD7" w:rsidP="00184DD7">
      <w:pPr>
        <w:pStyle w:val="Title"/>
        <w:jc w:val="left"/>
        <w:rPr>
          <w:sz w:val="36"/>
        </w:rPr>
      </w:pPr>
      <w:r>
        <w:rPr>
          <w:sz w:val="36"/>
        </w:rPr>
        <w:t xml:space="preserve">                         </w:t>
      </w:r>
      <w:proofErr w:type="spellStart"/>
      <w:r>
        <w:rPr>
          <w:sz w:val="36"/>
        </w:rPr>
        <w:t>Maths</w:t>
      </w:r>
      <w:proofErr w:type="spellEnd"/>
      <w:r>
        <w:rPr>
          <w:sz w:val="36"/>
        </w:rPr>
        <w:t xml:space="preserve"> JSS2</w:t>
      </w:r>
    </w:p>
    <w:p w:rsidR="00184DD7" w:rsidRDefault="00184DD7" w:rsidP="00184DD7">
      <w:pPr>
        <w:pStyle w:val="BLMs"/>
      </w:pPr>
      <w:r>
        <w:t>1</w:t>
      </w:r>
      <w:r w:rsidRPr="00FB693D">
        <w:t>.</w:t>
      </w:r>
      <w:r w:rsidRPr="00FB693D">
        <w:tab/>
        <w:t>Parallel Lines</w:t>
      </w:r>
    </w:p>
    <w:p w:rsidR="00184DD7" w:rsidRDefault="00184DD7" w:rsidP="00184DD7">
      <w:pPr>
        <w:pStyle w:val="BLMs"/>
        <w:ind w:left="720"/>
      </w:pPr>
      <w:r>
        <w:t>a)</w:t>
      </w:r>
      <w:r>
        <w:tab/>
      </w:r>
    </w:p>
    <w:p w:rsidR="00184DD7" w:rsidRPr="00FB693D" w:rsidRDefault="00184DD7" w:rsidP="00184DD7">
      <w:pPr>
        <w:pStyle w:val="BLMBodyText"/>
        <w:spacing w:before="120"/>
      </w:pPr>
    </w:p>
    <w:tbl>
      <w:tblPr>
        <w:tblpPr w:leftFromText="180" w:rightFromText="180" w:vertAnchor="text" w:horzAnchor="page" w:tblpX="4933" w:tblpY="11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3"/>
      </w:tblGrid>
      <w:tr w:rsidR="00184DD7" w:rsidTr="00B93381">
        <w:trPr>
          <w:trHeight w:val="539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</w:tcPr>
          <w:p w:rsidR="00184DD7" w:rsidRDefault="00184DD7" w:rsidP="00B93381">
            <w:pPr>
              <w:pStyle w:val="BLMBodyText"/>
            </w:pPr>
            <w:r w:rsidRPr="00CF622C">
              <w:rPr>
                <w:position w:val="-4"/>
              </w:rPr>
              <w:object w:dxaOrig="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75pt" o:ole="">
                  <v:imagedata r:id="rId5" o:title=""/>
                </v:shape>
                <o:OLEObject Type="Embed" ProgID="Equation.DSMT4" ShapeID="_x0000_i1025" DrawAspect="Content" ObjectID="_1524379952" r:id="rId6"/>
              </w:object>
            </w:r>
          </w:p>
        </w:tc>
      </w:tr>
    </w:tbl>
    <w:p w:rsidR="00184DD7" w:rsidRDefault="00184DD7" w:rsidP="00184DD7">
      <w:pPr>
        <w:pStyle w:val="BLMBodyText"/>
        <w:ind w:left="360"/>
      </w:pPr>
      <w:r>
        <w:rPr>
          <w:noProof/>
          <w:lang w:val="en-US"/>
        </w:rPr>
        <w:drawing>
          <wp:inline distT="0" distB="0" distL="0" distR="0" wp14:anchorId="71AF2C13" wp14:editId="683AC0B9">
            <wp:extent cx="1352550" cy="1257300"/>
            <wp:effectExtent l="0" t="0" r="0" b="0"/>
            <wp:docPr id="171" name="Picture 171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4DD7" w:rsidRPr="00FB693D" w:rsidRDefault="00184DD7" w:rsidP="00184DD7">
      <w:pPr>
        <w:pStyle w:val="BLMBodyText"/>
      </w:pPr>
    </w:p>
    <w:p w:rsidR="00184DD7" w:rsidRDefault="00184DD7" w:rsidP="00184DD7">
      <w:pPr>
        <w:pStyle w:val="BLMs"/>
        <w:ind w:left="720"/>
      </w:pPr>
      <w:r>
        <w:t>b)</w:t>
      </w:r>
      <w:r>
        <w:tab/>
      </w:r>
    </w:p>
    <w:p w:rsidR="00184DD7" w:rsidRPr="00FB693D" w:rsidRDefault="00184DD7" w:rsidP="00184DD7">
      <w:pPr>
        <w:pStyle w:val="BLMs"/>
        <w:tabs>
          <w:tab w:val="clear" w:pos="360"/>
        </w:tabs>
        <w:ind w:left="0" w:firstLine="0"/>
      </w:pPr>
    </w:p>
    <w:tbl>
      <w:tblPr>
        <w:tblpPr w:leftFromText="180" w:rightFromText="180" w:vertAnchor="text" w:horzAnchor="page" w:tblpX="4933" w:tblpY="65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3"/>
      </w:tblGrid>
      <w:tr w:rsidR="00184DD7" w:rsidTr="00B93381">
        <w:trPr>
          <w:trHeight w:val="539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</w:tcPr>
          <w:p w:rsidR="00184DD7" w:rsidRDefault="00184DD7" w:rsidP="00B93381">
            <w:pPr>
              <w:pStyle w:val="BLMBodyText"/>
            </w:pPr>
            <w:r w:rsidRPr="00CF622C">
              <w:rPr>
                <w:position w:val="-4"/>
              </w:rPr>
              <w:object w:dxaOrig="540" w:dyaOrig="320">
                <v:shape id="_x0000_i1026" type="#_x0000_t75" style="width:27pt;height:15.75pt" o:ole="">
                  <v:imagedata r:id="rId8" o:title=""/>
                </v:shape>
                <o:OLEObject Type="Embed" ProgID="Equation.DSMT4" ShapeID="_x0000_i1026" DrawAspect="Content" ObjectID="_1524379953" r:id="rId9"/>
              </w:object>
            </w:r>
          </w:p>
        </w:tc>
      </w:tr>
    </w:tbl>
    <w:p w:rsidR="00184DD7" w:rsidRPr="00FB693D" w:rsidRDefault="00184DD7" w:rsidP="00184DD7">
      <w:pPr>
        <w:pStyle w:val="BLMBodyText"/>
        <w:ind w:left="360"/>
      </w:pPr>
      <w:r>
        <w:rPr>
          <w:noProof/>
          <w:lang w:val="en-US"/>
        </w:rPr>
        <w:drawing>
          <wp:inline distT="0" distB="0" distL="0" distR="0" wp14:anchorId="310061BC" wp14:editId="76B22BAE">
            <wp:extent cx="1447800" cy="1323975"/>
            <wp:effectExtent l="0" t="0" r="0" b="9525"/>
            <wp:docPr id="170" name="Picture 170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4DD7" w:rsidRDefault="00184DD7" w:rsidP="00184DD7">
      <w:pPr>
        <w:pStyle w:val="BLMBodyText"/>
      </w:pPr>
    </w:p>
    <w:p w:rsidR="00184DD7" w:rsidRDefault="00184DD7" w:rsidP="00184DD7">
      <w:pPr>
        <w:pStyle w:val="BLMBodyText"/>
      </w:pPr>
    </w:p>
    <w:p w:rsidR="00184DD7" w:rsidRDefault="00184DD7" w:rsidP="00184DD7">
      <w:pPr>
        <w:pStyle w:val="BLMBodyText"/>
      </w:pPr>
    </w:p>
    <w:p w:rsidR="00184DD7" w:rsidRPr="00FB693D" w:rsidRDefault="00184DD7" w:rsidP="00184DD7">
      <w:pPr>
        <w:pStyle w:val="BLMBodyText"/>
      </w:pPr>
    </w:p>
    <w:p w:rsidR="00184DD7" w:rsidRPr="00FB693D" w:rsidRDefault="00184DD7" w:rsidP="00184DD7">
      <w:pPr>
        <w:pStyle w:val="BLMs"/>
        <w:ind w:left="720"/>
      </w:pPr>
      <w:r>
        <w:t>c)</w:t>
      </w:r>
      <w:r>
        <w:tab/>
      </w:r>
    </w:p>
    <w:p w:rsidR="00184DD7" w:rsidRDefault="00184DD7" w:rsidP="00184DD7">
      <w:pPr>
        <w:pStyle w:val="BLMBodyText"/>
      </w:pPr>
    </w:p>
    <w:tbl>
      <w:tblPr>
        <w:tblpPr w:leftFromText="180" w:rightFromText="180" w:vertAnchor="text" w:horzAnchor="page" w:tblpX="4933" w:tblpY="48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3"/>
      </w:tblGrid>
      <w:tr w:rsidR="00184DD7" w:rsidTr="00B93381">
        <w:trPr>
          <w:trHeight w:val="539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</w:tcPr>
          <w:p w:rsidR="00184DD7" w:rsidRDefault="00184DD7" w:rsidP="00B93381">
            <w:pPr>
              <w:pStyle w:val="BLMBodyText"/>
            </w:pPr>
            <w:r w:rsidRPr="000B4E3D">
              <w:rPr>
                <w:position w:val="-24"/>
              </w:rPr>
              <w:object w:dxaOrig="520" w:dyaOrig="600">
                <v:shape id="_x0000_i1027" type="#_x0000_t75" style="width:26.25pt;height:30pt" o:ole="">
                  <v:imagedata r:id="rId11" o:title=""/>
                </v:shape>
                <o:OLEObject Type="Embed" ProgID="Equation.DSMT4" ShapeID="_x0000_i1027" DrawAspect="Content" ObjectID="_1524379954" r:id="rId12"/>
              </w:object>
            </w:r>
          </w:p>
        </w:tc>
      </w:tr>
    </w:tbl>
    <w:p w:rsidR="00184DD7" w:rsidRDefault="00184DD7" w:rsidP="00184DD7">
      <w:pPr>
        <w:pStyle w:val="BLMBodyText"/>
        <w:ind w:left="360"/>
      </w:pPr>
      <w:r>
        <w:rPr>
          <w:noProof/>
          <w:lang w:val="en-US"/>
        </w:rPr>
        <w:drawing>
          <wp:inline distT="0" distB="0" distL="0" distR="0" wp14:anchorId="2C42AFDE" wp14:editId="1561A2A8">
            <wp:extent cx="1438275" cy="1352550"/>
            <wp:effectExtent l="0" t="0" r="9525" b="0"/>
            <wp:docPr id="169" name="Picture 169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4DD7" w:rsidRDefault="00184DD7" w:rsidP="00184DD7">
      <w:pPr>
        <w:pStyle w:val="BLMBodyText"/>
      </w:pPr>
    </w:p>
    <w:p w:rsidR="00184DD7" w:rsidRDefault="00184DD7" w:rsidP="00184DD7">
      <w:pPr>
        <w:pStyle w:val="Title"/>
        <w:jc w:val="left"/>
      </w:pPr>
    </w:p>
    <w:p w:rsidR="00184DD7" w:rsidRPr="007D1609" w:rsidRDefault="00184DD7" w:rsidP="00184DD7"/>
    <w:p w:rsidR="00184DD7" w:rsidRPr="007D1609" w:rsidRDefault="00184DD7" w:rsidP="00184DD7"/>
    <w:p w:rsidR="00184DD7" w:rsidRPr="007D1609" w:rsidRDefault="00184DD7" w:rsidP="00184DD7"/>
    <w:p w:rsidR="00184DD7" w:rsidRDefault="00184DD7" w:rsidP="00184DD7">
      <w:pPr>
        <w:pStyle w:val="Title"/>
        <w:jc w:val="left"/>
      </w:pPr>
    </w:p>
    <w:p w:rsidR="00184DD7" w:rsidRDefault="00184DD7" w:rsidP="00184DD7">
      <w:pPr>
        <w:pStyle w:val="Title"/>
        <w:jc w:val="left"/>
      </w:pPr>
    </w:p>
    <w:p w:rsidR="00184DD7" w:rsidRPr="00FB693D" w:rsidRDefault="00184DD7" w:rsidP="00184DD7">
      <w:pPr>
        <w:pStyle w:val="BLMs"/>
      </w:pPr>
      <w:r>
        <w:t>2</w:t>
      </w:r>
      <w:r w:rsidRPr="00FB693D">
        <w:t>.</w:t>
      </w:r>
      <w:r w:rsidRPr="005E2BD8">
        <w:tab/>
      </w:r>
    </w:p>
    <w:tbl>
      <w:tblPr>
        <w:tblpPr w:leftFromText="180" w:vertAnchor="text" w:horzAnchor="page" w:tblpX="4753" w:tblpY="613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6"/>
      </w:tblGrid>
      <w:tr w:rsidR="00184DD7" w:rsidTr="00B93381">
        <w:trPr>
          <w:trHeight w:val="608"/>
        </w:trPr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184DD7" w:rsidRDefault="00184DD7" w:rsidP="00B93381">
            <w:pPr>
              <w:pStyle w:val="BLMBodyText"/>
            </w:pPr>
            <w:r w:rsidRPr="000B4E3D">
              <w:rPr>
                <w:position w:val="-24"/>
              </w:rPr>
              <w:object w:dxaOrig="520" w:dyaOrig="600">
                <v:shape id="_x0000_i1028" type="#_x0000_t75" style="width:26.25pt;height:30pt" o:ole="">
                  <v:imagedata r:id="rId14" o:title=""/>
                </v:shape>
                <o:OLEObject Type="Embed" ProgID="Equation.DSMT4" ShapeID="_x0000_i1028" DrawAspect="Content" ObjectID="_1524379955" r:id="rId15"/>
              </w:object>
            </w:r>
          </w:p>
        </w:tc>
      </w:tr>
    </w:tbl>
    <w:p w:rsidR="00184DD7" w:rsidRPr="00FB693D" w:rsidRDefault="00184DD7" w:rsidP="00184DD7">
      <w:pPr>
        <w:pStyle w:val="BLMBodyText"/>
        <w:ind w:left="360"/>
      </w:pPr>
      <w:r>
        <w:rPr>
          <w:noProof/>
          <w:lang w:val="en-US"/>
        </w:rPr>
        <w:lastRenderedPageBreak/>
        <w:drawing>
          <wp:inline distT="0" distB="0" distL="0" distR="0" wp14:anchorId="5DA9B3B0" wp14:editId="525F4AAB">
            <wp:extent cx="1352550" cy="1362075"/>
            <wp:effectExtent l="0" t="0" r="0" b="9525"/>
            <wp:docPr id="175" name="Picture 17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4DD7" w:rsidRDefault="00184DD7" w:rsidP="00184DD7">
      <w:pPr>
        <w:pStyle w:val="BLMBodyText"/>
      </w:pPr>
    </w:p>
    <w:p w:rsidR="00184DD7" w:rsidRDefault="00184DD7" w:rsidP="00184DD7">
      <w:pPr>
        <w:pStyle w:val="BLMBodyText"/>
      </w:pPr>
    </w:p>
    <w:p w:rsidR="00184DD7" w:rsidRDefault="00184DD7" w:rsidP="00184DD7">
      <w:pPr>
        <w:pStyle w:val="BLMBodyText"/>
      </w:pPr>
    </w:p>
    <w:p w:rsidR="00184DD7" w:rsidRPr="00FB693D" w:rsidRDefault="00184DD7" w:rsidP="00184DD7">
      <w:pPr>
        <w:pStyle w:val="BLMs"/>
      </w:pPr>
      <w:r>
        <w:t>3.</w:t>
      </w:r>
      <w:r>
        <w:tab/>
      </w:r>
    </w:p>
    <w:p w:rsidR="00184DD7" w:rsidRDefault="00184DD7" w:rsidP="00184DD7"/>
    <w:tbl>
      <w:tblPr>
        <w:tblpPr w:leftFromText="180" w:rightFromText="180" w:vertAnchor="text" w:horzAnchor="page" w:tblpX="4753" w:tblpY="61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2"/>
      </w:tblGrid>
      <w:tr w:rsidR="00184DD7" w:rsidTr="00B93381">
        <w:trPr>
          <w:trHeight w:val="539"/>
        </w:trPr>
        <w:tc>
          <w:tcPr>
            <w:tcW w:w="796" w:type="dxa"/>
            <w:tcBorders>
              <w:top w:val="nil"/>
              <w:left w:val="nil"/>
              <w:bottom w:val="nil"/>
              <w:right w:val="nil"/>
            </w:tcBorders>
          </w:tcPr>
          <w:p w:rsidR="00184DD7" w:rsidRDefault="00184DD7" w:rsidP="00B93381">
            <w:pPr>
              <w:pStyle w:val="BLMBodyText"/>
            </w:pPr>
            <w:r w:rsidRPr="000B4E3D">
              <w:rPr>
                <w:position w:val="-24"/>
              </w:rPr>
              <w:object w:dxaOrig="580" w:dyaOrig="600">
                <v:shape id="_x0000_i1029" type="#_x0000_t75" style="width:29.25pt;height:30pt" o:ole="">
                  <v:imagedata r:id="rId17" o:title=""/>
                </v:shape>
                <o:OLEObject Type="Embed" ProgID="Equation.DSMT4" ShapeID="_x0000_i1029" DrawAspect="Content" ObjectID="_1524379956" r:id="rId18"/>
              </w:object>
            </w:r>
          </w:p>
        </w:tc>
      </w:tr>
    </w:tbl>
    <w:p w:rsidR="00184DD7" w:rsidRDefault="00184DD7" w:rsidP="00184DD7">
      <w:pPr>
        <w:ind w:left="360"/>
      </w:pPr>
      <w:r>
        <w:rPr>
          <w:noProof/>
        </w:rPr>
        <w:drawing>
          <wp:inline distT="0" distB="0" distL="0" distR="0" wp14:anchorId="2CC052E5" wp14:editId="6938EDAF">
            <wp:extent cx="1362075" cy="1362075"/>
            <wp:effectExtent l="0" t="0" r="9525" b="9525"/>
            <wp:docPr id="174" name="Picture 17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4DD7" w:rsidRDefault="00184DD7" w:rsidP="00184DD7"/>
    <w:p w:rsidR="00184DD7" w:rsidRDefault="00184DD7" w:rsidP="00184DD7"/>
    <w:p w:rsidR="00184DD7" w:rsidRDefault="00184DD7" w:rsidP="00184DD7"/>
    <w:p w:rsidR="00184DD7" w:rsidRDefault="00184DD7" w:rsidP="00184DD7">
      <w:pPr>
        <w:pStyle w:val="BLMs"/>
      </w:pPr>
      <w:r>
        <w:t>4</w:t>
      </w:r>
      <w:r w:rsidRPr="00FB693D">
        <w:t>.</w:t>
      </w:r>
      <w:r>
        <w:tab/>
      </w:r>
    </w:p>
    <w:p w:rsidR="00184DD7" w:rsidRDefault="00184DD7" w:rsidP="00184DD7"/>
    <w:tbl>
      <w:tblPr>
        <w:tblpPr w:leftFromText="180" w:rightFromText="180" w:vertAnchor="text" w:horzAnchor="page" w:tblpX="4933" w:tblpY="37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3"/>
      </w:tblGrid>
      <w:tr w:rsidR="00184DD7" w:rsidTr="00B93381">
        <w:trPr>
          <w:trHeight w:val="539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</w:tcPr>
          <w:p w:rsidR="00184DD7" w:rsidRDefault="00184DD7" w:rsidP="00B93381">
            <w:pPr>
              <w:pStyle w:val="BLMBodyText"/>
            </w:pPr>
            <w:r w:rsidRPr="000B4E3D">
              <w:rPr>
                <w:position w:val="-24"/>
              </w:rPr>
              <w:object w:dxaOrig="499" w:dyaOrig="600">
                <v:shape id="_x0000_i1030" type="#_x0000_t75" style="width:24.75pt;height:30pt" o:ole="">
                  <v:imagedata r:id="rId20" o:title=""/>
                </v:shape>
                <o:OLEObject Type="Embed" ProgID="Equation.DSMT4" ShapeID="_x0000_i1030" DrawAspect="Content" ObjectID="_1524379957" r:id="rId21"/>
              </w:object>
            </w:r>
          </w:p>
        </w:tc>
      </w:tr>
    </w:tbl>
    <w:p w:rsidR="00184DD7" w:rsidRDefault="00184DD7" w:rsidP="00184DD7">
      <w:pPr>
        <w:ind w:left="360"/>
      </w:pPr>
      <w:r>
        <w:rPr>
          <w:noProof/>
        </w:rPr>
        <w:drawing>
          <wp:inline distT="0" distB="0" distL="0" distR="0" wp14:anchorId="48035240" wp14:editId="42774EDF">
            <wp:extent cx="1362075" cy="952500"/>
            <wp:effectExtent l="0" t="0" r="9525" b="0"/>
            <wp:docPr id="173" name="Picture 17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4DD7" w:rsidRDefault="00184DD7" w:rsidP="00184DD7"/>
    <w:p w:rsidR="00184DD7" w:rsidRDefault="00184DD7" w:rsidP="00184DD7"/>
    <w:p w:rsidR="00184DD7" w:rsidRDefault="00184DD7" w:rsidP="00184DD7">
      <w:pPr>
        <w:pStyle w:val="ListParagraph"/>
        <w:ind w:left="-72"/>
      </w:pPr>
    </w:p>
    <w:p w:rsidR="00184DD7" w:rsidRDefault="00184DD7" w:rsidP="00184DD7">
      <w:pPr>
        <w:pStyle w:val="ListParagraph"/>
        <w:numPr>
          <w:ilvl w:val="0"/>
          <w:numId w:val="1"/>
        </w:numPr>
      </w:pPr>
      <w:r>
        <w:t xml:space="preserve">A man is 2m tall observes a bird on top of a tree at an angle of 38⁰. If the distance between the man’s head and the bird is 25m, what is the </w:t>
      </w:r>
      <w:proofErr w:type="gramStart"/>
      <w:r>
        <w:t>height  of</w:t>
      </w:r>
      <w:proofErr w:type="gramEnd"/>
      <w:r>
        <w:t xml:space="preserve"> the tree? Use scale drawing method to solve this question.</w:t>
      </w:r>
    </w:p>
    <w:p w:rsidR="00184DD7" w:rsidRDefault="00184DD7" w:rsidP="00184DD7">
      <w:pPr>
        <w:pStyle w:val="ListParagraph"/>
        <w:numPr>
          <w:ilvl w:val="0"/>
          <w:numId w:val="1"/>
        </w:numPr>
      </w:pPr>
      <w:r>
        <w:t>The interior angle of a hexagon are 120⁰, 2y⁰, (y + 30)⁰, 140⁰, (150-y)⁰ and 160⁰</w:t>
      </w:r>
    </w:p>
    <w:p w:rsidR="004C5B49" w:rsidRDefault="004C5B49">
      <w:bookmarkStart w:id="0" w:name="_GoBack"/>
      <w:bookmarkEnd w:id="0"/>
    </w:p>
    <w:sectPr w:rsidR="004C5B4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5783C7F"/>
    <w:multiLevelType w:val="hybridMultilevel"/>
    <w:tmpl w:val="661A8C38"/>
    <w:lvl w:ilvl="0" w:tplc="1B200FE0">
      <w:start w:val="1"/>
      <w:numFmt w:val="decimal"/>
      <w:lvlText w:val="%1."/>
      <w:lvlJc w:val="left"/>
      <w:pPr>
        <w:ind w:left="-72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648" w:hanging="360"/>
      </w:pPr>
    </w:lvl>
    <w:lvl w:ilvl="2" w:tplc="0409001B" w:tentative="1">
      <w:start w:val="1"/>
      <w:numFmt w:val="lowerRoman"/>
      <w:lvlText w:val="%3."/>
      <w:lvlJc w:val="right"/>
      <w:pPr>
        <w:ind w:left="1368" w:hanging="180"/>
      </w:pPr>
    </w:lvl>
    <w:lvl w:ilvl="3" w:tplc="0409000F" w:tentative="1">
      <w:start w:val="1"/>
      <w:numFmt w:val="decimal"/>
      <w:lvlText w:val="%4."/>
      <w:lvlJc w:val="left"/>
      <w:pPr>
        <w:ind w:left="2088" w:hanging="360"/>
      </w:pPr>
    </w:lvl>
    <w:lvl w:ilvl="4" w:tplc="04090019" w:tentative="1">
      <w:start w:val="1"/>
      <w:numFmt w:val="lowerLetter"/>
      <w:lvlText w:val="%5."/>
      <w:lvlJc w:val="left"/>
      <w:pPr>
        <w:ind w:left="2808" w:hanging="360"/>
      </w:pPr>
    </w:lvl>
    <w:lvl w:ilvl="5" w:tplc="0409001B" w:tentative="1">
      <w:start w:val="1"/>
      <w:numFmt w:val="lowerRoman"/>
      <w:lvlText w:val="%6."/>
      <w:lvlJc w:val="right"/>
      <w:pPr>
        <w:ind w:left="3528" w:hanging="180"/>
      </w:pPr>
    </w:lvl>
    <w:lvl w:ilvl="6" w:tplc="0409000F" w:tentative="1">
      <w:start w:val="1"/>
      <w:numFmt w:val="decimal"/>
      <w:lvlText w:val="%7."/>
      <w:lvlJc w:val="left"/>
      <w:pPr>
        <w:ind w:left="4248" w:hanging="360"/>
      </w:pPr>
    </w:lvl>
    <w:lvl w:ilvl="7" w:tplc="04090019" w:tentative="1">
      <w:start w:val="1"/>
      <w:numFmt w:val="lowerLetter"/>
      <w:lvlText w:val="%8."/>
      <w:lvlJc w:val="left"/>
      <w:pPr>
        <w:ind w:left="4968" w:hanging="360"/>
      </w:pPr>
    </w:lvl>
    <w:lvl w:ilvl="8" w:tplc="0409001B" w:tentative="1">
      <w:start w:val="1"/>
      <w:numFmt w:val="lowerRoman"/>
      <w:lvlText w:val="%9."/>
      <w:lvlJc w:val="right"/>
      <w:pPr>
        <w:ind w:left="568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4DD7"/>
    <w:rsid w:val="00184DD7"/>
    <w:rsid w:val="004C5B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EC38AE7-25C1-49C9-ABA8-70F851F7C6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84D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4DD7"/>
    <w:pPr>
      <w:ind w:left="720"/>
      <w:contextualSpacing/>
    </w:pPr>
  </w:style>
  <w:style w:type="paragraph" w:styleId="Title">
    <w:name w:val="Title"/>
    <w:basedOn w:val="Normal"/>
    <w:link w:val="TitleChar"/>
    <w:qFormat/>
    <w:rsid w:val="00184DD7"/>
    <w:pPr>
      <w:spacing w:after="0" w:line="240" w:lineRule="auto"/>
      <w:ind w:left="1080" w:hanging="1080"/>
      <w:jc w:val="center"/>
    </w:pPr>
    <w:rPr>
      <w:rFonts w:ascii="Arial" w:eastAsia="Times New Roman" w:hAnsi="Arial" w:cs="Arial"/>
      <w:b/>
      <w:color w:val="000000"/>
      <w:sz w:val="20"/>
      <w:szCs w:val="24"/>
    </w:rPr>
  </w:style>
  <w:style w:type="character" w:customStyle="1" w:styleId="TitleChar">
    <w:name w:val="Title Char"/>
    <w:basedOn w:val="DefaultParagraphFont"/>
    <w:link w:val="Title"/>
    <w:rsid w:val="00184DD7"/>
    <w:rPr>
      <w:rFonts w:ascii="Arial" w:eastAsia="Times New Roman" w:hAnsi="Arial" w:cs="Arial"/>
      <w:b/>
      <w:color w:val="000000"/>
      <w:sz w:val="20"/>
      <w:szCs w:val="24"/>
    </w:rPr>
  </w:style>
  <w:style w:type="character" w:customStyle="1" w:styleId="BLMsChar">
    <w:name w:val="BLM #s Char"/>
    <w:basedOn w:val="DefaultParagraphFont"/>
    <w:link w:val="BLMs"/>
    <w:rsid w:val="00184DD7"/>
    <w:rPr>
      <w:rFonts w:ascii="Arial" w:hAnsi="Arial"/>
      <w:szCs w:val="24"/>
      <w:lang w:val="en-CA"/>
    </w:rPr>
  </w:style>
  <w:style w:type="paragraph" w:customStyle="1" w:styleId="BLMBodyText">
    <w:name w:val="BLM Body Text"/>
    <w:basedOn w:val="Normal"/>
    <w:rsid w:val="00184DD7"/>
    <w:pPr>
      <w:spacing w:after="0" w:line="240" w:lineRule="auto"/>
    </w:pPr>
    <w:rPr>
      <w:rFonts w:ascii="Arial" w:eastAsia="Times New Roman" w:hAnsi="Arial" w:cs="Times New Roman"/>
      <w:szCs w:val="24"/>
      <w:lang w:val="en-CA"/>
    </w:rPr>
  </w:style>
  <w:style w:type="paragraph" w:customStyle="1" w:styleId="BLMs">
    <w:name w:val="BLM #s"/>
    <w:link w:val="BLMsChar"/>
    <w:rsid w:val="00184DD7"/>
    <w:pPr>
      <w:tabs>
        <w:tab w:val="left" w:pos="360"/>
      </w:tabs>
      <w:spacing w:after="0" w:line="240" w:lineRule="auto"/>
      <w:ind w:left="360" w:hanging="360"/>
    </w:pPr>
    <w:rPr>
      <w:rFonts w:ascii="Arial" w:hAnsi="Arial"/>
      <w:szCs w:val="24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e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86</Words>
  <Characters>493</Characters>
  <Application>Microsoft Office Word</Application>
  <DocSecurity>0</DocSecurity>
  <Lines>4</Lines>
  <Paragraphs>1</Paragraphs>
  <ScaleCrop>false</ScaleCrop>
  <Company/>
  <LinksUpToDate>false</LinksUpToDate>
  <CharactersWithSpaces>5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vour</dc:creator>
  <cp:keywords/>
  <dc:description/>
  <cp:lastModifiedBy>favour</cp:lastModifiedBy>
  <cp:revision>1</cp:revision>
  <dcterms:created xsi:type="dcterms:W3CDTF">2016-05-10T17:05:00Z</dcterms:created>
  <dcterms:modified xsi:type="dcterms:W3CDTF">2016-05-10T17:06:00Z</dcterms:modified>
</cp:coreProperties>
</file>